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3"/>
  </p:notesMasterIdLst>
  <p:handoutMasterIdLst>
    <p:handoutMasterId r:id="rId24"/>
  </p:handoutMasterIdLst>
  <p:sldIdLst>
    <p:sldId id="259" r:id="rId4"/>
    <p:sldId id="282" r:id="rId5"/>
    <p:sldId id="284" r:id="rId6"/>
    <p:sldId id="258" r:id="rId7"/>
    <p:sldId id="283" r:id="rId8"/>
    <p:sldId id="285" r:id="rId9"/>
    <p:sldId id="295" r:id="rId10"/>
    <p:sldId id="286" r:id="rId11"/>
    <p:sldId id="287" r:id="rId12"/>
    <p:sldId id="288" r:id="rId13"/>
    <p:sldId id="289" r:id="rId14"/>
    <p:sldId id="290" r:id="rId15"/>
    <p:sldId id="291" r:id="rId16"/>
    <p:sldId id="293" r:id="rId17"/>
    <p:sldId id="292" r:id="rId18"/>
    <p:sldId id="277" r:id="rId19"/>
    <p:sldId id="278" r:id="rId20"/>
    <p:sldId id="297" r:id="rId21"/>
    <p:sldId id="298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3E6"/>
    <a:srgbClr val="FF5757"/>
    <a:srgbClr val="FFFF00"/>
    <a:srgbClr val="FF9966"/>
    <a:srgbClr val="004070"/>
    <a:srgbClr val="8F600B"/>
    <a:srgbClr val="F0AE38"/>
    <a:srgbClr val="C0504D"/>
    <a:srgbClr val="333399"/>
    <a:srgbClr val="B4CF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7422" autoAdjust="0"/>
  </p:normalViewPr>
  <p:slideViewPr>
    <p:cSldViewPr snapToGrid="0" snapToObjects="1" showGuides="1">
      <p:cViewPr>
        <p:scale>
          <a:sx n="66" d="100"/>
          <a:sy n="66" d="100"/>
        </p:scale>
        <p:origin x="-1548" y="-90"/>
      </p:cViewPr>
      <p:guideLst>
        <p:guide orient="horz" pos="4298"/>
        <p:guide pos="560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91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7/1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7/1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PCV 2013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	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July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22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, 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The</a:t>
            </a:r>
            <a:r>
              <a:rPr lang="en-US" sz="1000" b="1" baseline="0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 institute for signal and Information Processing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March 5, </a:t>
            </a: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hyperlink" Target="http://www.uaa.alaska.edu/languages/language-programs/asl/images/American_Sign_Language.JPG" TargetMode="External"/><Relationship Id="rId7" Type="http://schemas.openxmlformats.org/officeDocument/2006/relationships/image" Target="../media/image5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jpg"/><Relationship Id="rId5" Type="http://schemas.openxmlformats.org/officeDocument/2006/relationships/hyperlink" Target="http://cache.gizmodo.com/assets/images/4/2010/07/500x_tonystark2.jpg" TargetMode="Externa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sip.piconepress.com/projects/asl_fs.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conference_proceedings/2013/ipcv/asl_hm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hyperlink" Target="http://www.isip.piconepress.com/drupal/project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isip.piconepress.com/drupal/publications" TargetMode="External"/><Relationship Id="rId5" Type="http://schemas.openxmlformats.org/officeDocument/2006/relationships/image" Target="../media/image36.png"/><Relationship Id="rId4" Type="http://schemas.openxmlformats.org/officeDocument/2006/relationships/hyperlink" Target="http://www.isip.piconepress.com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jpg"/><Relationship Id="rId7" Type="http://schemas.openxmlformats.org/officeDocument/2006/relationships/image" Target="../media/image10.png"/><Relationship Id="rId2" Type="http://schemas.openxmlformats.org/officeDocument/2006/relationships/hyperlink" Target="http://www.youtube.com/watch?feature=player_detailpage&amp;v=xMtUVcOHPtw#t=12s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hyperlink" Target="http://www.youtube.com/watch?feature=player_detailpage&amp;v=mbj3XSvDyw8#t=347s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3.e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0286" y="1523998"/>
            <a:ext cx="7788406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ingerspelling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Alphabet Recognition Using A Two-level Hidden Markov Model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272938" y="3554521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err="1" smtClean="0">
                <a:latin typeface="Arial"/>
                <a:cs typeface="Arial"/>
              </a:rPr>
              <a:t>Shuang</a:t>
            </a:r>
            <a:r>
              <a:rPr lang="en-US" sz="1800" b="1" dirty="0" smtClean="0">
                <a:latin typeface="Arial"/>
                <a:cs typeface="Arial"/>
              </a:rPr>
              <a:t> </a:t>
            </a:r>
            <a:r>
              <a:rPr lang="en-US" sz="1800" b="1" dirty="0" smtClean="0">
                <a:latin typeface="Arial"/>
                <a:cs typeface="Arial"/>
              </a:rPr>
              <a:t>Lu, </a:t>
            </a:r>
            <a:r>
              <a:rPr lang="en-US" sz="1800" b="1" dirty="0">
                <a:solidFill>
                  <a:srgbClr val="FF0000"/>
                </a:solidFill>
                <a:latin typeface="Arial"/>
                <a:cs typeface="Arial"/>
              </a:rPr>
              <a:t>Joseph </a:t>
            </a:r>
            <a:r>
              <a:rPr lang="en-US" sz="1800" b="1" dirty="0" smtClean="0">
                <a:solidFill>
                  <a:srgbClr val="FF0000"/>
                </a:solidFill>
                <a:latin typeface="Arial"/>
                <a:cs typeface="Arial"/>
              </a:rPr>
              <a:t>Picone </a:t>
            </a:r>
            <a:r>
              <a:rPr lang="en-US" sz="1800" b="1" dirty="0" smtClean="0">
                <a:latin typeface="Arial"/>
                <a:cs typeface="Arial"/>
              </a:rPr>
              <a:t>and </a:t>
            </a:r>
            <a:r>
              <a:rPr lang="en-US" sz="1800" b="1" dirty="0" err="1" smtClean="0">
                <a:latin typeface="Arial"/>
                <a:cs typeface="Arial"/>
              </a:rPr>
              <a:t>Seong</a:t>
            </a:r>
            <a:r>
              <a:rPr lang="en-US" sz="1800" b="1" dirty="0" smtClean="0">
                <a:latin typeface="Arial"/>
                <a:cs typeface="Arial"/>
              </a:rPr>
              <a:t> G. Kong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smtClean="0">
                <a:latin typeface="Arial"/>
                <a:cs typeface="Arial"/>
              </a:rPr>
              <a:t>Institute </a:t>
            </a:r>
            <a:r>
              <a:rPr lang="en-US" sz="1800" b="1" dirty="0" smtClean="0">
                <a:latin typeface="Arial"/>
                <a:cs typeface="Arial"/>
              </a:rPr>
              <a:t>for Signal and Information </a:t>
            </a:r>
            <a:r>
              <a:rPr lang="en-US" sz="1800" b="1" dirty="0" smtClean="0">
                <a:latin typeface="Arial"/>
                <a:cs typeface="Arial"/>
              </a:rPr>
              <a:t>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</a:t>
            </a:r>
            <a:r>
              <a:rPr lang="en-US" sz="1800" b="1" dirty="0" smtClean="0">
                <a:latin typeface="Arial"/>
                <a:cs typeface="Arial"/>
              </a:rPr>
              <a:t>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31" y="5285973"/>
            <a:ext cx="1445027" cy="1445027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782739" y="2951402"/>
            <a:ext cx="3103444" cy="2967185"/>
            <a:chOff x="277931" y="1214078"/>
            <a:chExt cx="3200400" cy="2795833"/>
          </a:xfrm>
        </p:grpSpPr>
        <p:pic>
          <p:nvPicPr>
            <p:cNvPr id="10" name="Picture 9">
              <a:hlinkClick r:id="rId3"/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2" y="1214078"/>
              <a:ext cx="3200397" cy="990808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12" name="Picture 11">
              <a:hlinkClick r:id="rId5"/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1" y="2204886"/>
              <a:ext cx="3200400" cy="1805025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lasticWrap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862" y="67613"/>
            <a:ext cx="1478621" cy="1456386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842" y="3994571"/>
            <a:ext cx="2206570" cy="2389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76496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</a:t>
            </a:r>
            <a:r>
              <a:rPr lang="en-US" dirty="0" smtClean="0"/>
              <a:t>Confusion Matrix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0" y="933761"/>
            <a:ext cx="8916344" cy="52202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4383314" y="34108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383314" y="4630057"/>
            <a:ext cx="1045029" cy="4426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5428344" y="4020457"/>
            <a:ext cx="711200" cy="435429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7220857" y="50872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2576286" y="2358571"/>
            <a:ext cx="703944" cy="413657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1458688" y="4477657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/>
          <p:nvPr/>
        </p:nvSpPr>
        <p:spPr>
          <a:xfrm>
            <a:off x="1825172" y="3853543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6516917" y="4891315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6161320" y="5116285"/>
            <a:ext cx="341084" cy="5950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6502404" y="3410857"/>
            <a:ext cx="718453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Solution: transcribed data?</a:t>
              </a:r>
              <a:endParaRPr lang="en-US" b="1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Lu</a:t>
            </a:r>
            <a:r>
              <a:rPr lang="en-US" b="1" dirty="0">
                <a:latin typeface="Arial"/>
                <a:cs typeface="Arial"/>
              </a:rPr>
              <a:t>, S., &amp; Picone, J. (2013). </a:t>
            </a:r>
            <a:r>
              <a:rPr lang="en-US" b="1" dirty="0" smtClean="0">
                <a:latin typeface="Arial"/>
                <a:cs typeface="Arial"/>
              </a:rPr>
              <a:t>Fingerspelling </a:t>
            </a:r>
            <a:r>
              <a:rPr lang="en-US" b="1" dirty="0">
                <a:latin typeface="Arial"/>
                <a:cs typeface="Arial"/>
              </a:rPr>
              <a:t>Gesture Recognition Using Two Level Hidden Markov </a:t>
            </a:r>
            <a:r>
              <a:rPr lang="en-US" b="1" dirty="0" smtClean="0">
                <a:latin typeface="Arial"/>
                <a:cs typeface="Arial"/>
              </a:rPr>
              <a:t>Model. </a:t>
            </a:r>
            <a:r>
              <a:rPr lang="en-US" b="1" i="1" dirty="0" smtClean="0">
                <a:latin typeface="Arial"/>
                <a:cs typeface="Arial"/>
              </a:rPr>
              <a:t>Proceedings </a:t>
            </a:r>
            <a:r>
              <a:rPr lang="en-US" b="1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b="1" i="1" dirty="0" smtClean="0">
                <a:latin typeface="Arial"/>
                <a:cs typeface="Arial"/>
              </a:rPr>
              <a:t>Reco</a:t>
            </a:r>
            <a:r>
              <a:rPr lang="en-US" b="1" dirty="0" smtClean="0">
                <a:latin typeface="Arial"/>
                <a:cs typeface="Arial"/>
              </a:rPr>
              <a:t>gnition. </a:t>
            </a:r>
            <a:r>
              <a:rPr lang="en-US" b="1" dirty="0">
                <a:latin typeface="Arial"/>
                <a:cs typeface="Arial"/>
              </a:rPr>
              <a:t>Las Vegas, </a:t>
            </a:r>
            <a:r>
              <a:rPr lang="en-US" b="1" dirty="0" smtClean="0">
                <a:latin typeface="Arial"/>
                <a:cs typeface="Arial"/>
              </a:rPr>
              <a:t>USA. (</a:t>
            </a:r>
            <a:r>
              <a:rPr lang="en-US" b="1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b="1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3838" y="703386"/>
            <a:ext cx="7269162" cy="197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Joseph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icone received his Ph.D. in Electrical 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1983</a:t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rom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he Illinois Institute of Technology. He is currently a professor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the Department of Electrical and Computer Engineering at </a:t>
            </a:r>
            <a:br>
              <a:rPr lang="en-US" b="1" dirty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emple University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 has spent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significant portions of his career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cademia (MS State), research (Texas Instruments, AT&amp;T)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th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government (NSA)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giving him a very balanced perspective o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the challenges of building sustainable 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&amp;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 programs. </a:t>
            </a:r>
            <a:endParaRPr lang="en-US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4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5575" y="817685"/>
            <a:ext cx="1144588" cy="17168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1099" y="3060701"/>
            <a:ext cx="6469063" cy="173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His primary research interests are machine learning approaches to acoustic modeling in speech recognition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or almost 20 years, his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research group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as been known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for producing many innovative open source materials for signal processing including a public domain speech recognition system (see </a:t>
            </a:r>
            <a:r>
              <a:rPr lang="en-US" b="1" i="1" dirty="0" smtClean="0">
                <a:solidFill>
                  <a:prstClr val="black"/>
                </a:solidFill>
                <a:latin typeface="Arial"/>
                <a:cs typeface="Arial"/>
              </a:rPr>
              <a:t>www.isip.piconepress.com).</a:t>
            </a:r>
            <a:endParaRPr lang="en-US" b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6" name="Picture 2" descr="Screen Shot 2013-03-03 at 12.18.35 PM.png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24200"/>
            <a:ext cx="1703943" cy="1536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065484"/>
            <a:ext cx="6376987" cy="13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r. </a:t>
            </a:r>
            <a:r>
              <a:rPr lang="en-US" b="1" dirty="0" err="1" smtClean="0">
                <a:solidFill>
                  <a:prstClr val="black"/>
                </a:solidFill>
                <a:latin typeface="Arial"/>
                <a:cs typeface="Arial"/>
              </a:rPr>
              <a:t>Picone’s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research funding sources over the years have included NSF, DoD, DARPA as well as the private sector. D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Picone is a Senior Member of the IEEE, holds several patents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uman language technology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has been active in several professional societies related to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LT.</a:t>
            </a:r>
          </a:p>
        </p:txBody>
      </p:sp>
      <p:pic>
        <p:nvPicPr>
          <p:cNvPr id="8" name="Picture 5" descr="Screen Shot 2013-03-03 at 12.39.39 PM.png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786" y="5200650"/>
            <a:ext cx="1848377" cy="1295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322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/>
          <p:nvPr/>
        </p:nvSpPr>
        <p:spPr>
          <a:xfrm>
            <a:off x="2073329" y="1724561"/>
            <a:ext cx="484850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80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ank</a:t>
            </a:r>
            <a:r>
              <a:rPr lang="en-US" sz="66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8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Y</a:t>
            </a:r>
            <a:r>
              <a:rPr lang="en-US" sz="80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chemeClr val="accent5">
                    <a:lumMod val="75000"/>
                  </a:schemeClr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ou</a:t>
            </a:r>
            <a:endParaRPr lang="en-US" sz="80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3" name="Picture 2" descr="C:\Users\Shuang Lu\AppData\Local\Microsoft\Windows\Temporary Internet Files\Content.IE5\K43PHCBU\MC900441498[1]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66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271" y="3581400"/>
            <a:ext cx="1786292" cy="1786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772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8772" y="759948"/>
            <a:ext cx="8680826" cy="430887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sz="2000" dirty="0">
                <a:latin typeface="Arial"/>
                <a:cs typeface="Arial"/>
              </a:rPr>
              <a:t>Advanced gaming interfaces </a:t>
            </a:r>
            <a:r>
              <a:rPr lang="en-US" sz="2000" dirty="0" smtClean="0">
                <a:latin typeface="Arial"/>
                <a:cs typeface="Arial"/>
              </a:rPr>
              <a:t>have </a:t>
            </a:r>
            <a:r>
              <a:rPr lang="en-US" sz="2000" dirty="0">
                <a:latin typeface="Arial"/>
                <a:cs typeface="Arial"/>
              </a:rPr>
              <a:t>generated renewed interest in hand gesture recognition as an ideal interface for human computer interaction. In this talk, we will discuss a specific application of gesture recognition - fingerspelling in American Sign Language. </a:t>
            </a:r>
            <a:endParaRPr lang="en-US" sz="2000" dirty="0" smtClean="0">
              <a:latin typeface="Arial"/>
              <a:cs typeface="Arial"/>
            </a:endParaRPr>
          </a:p>
          <a:p>
            <a:pPr algn="just"/>
            <a:endParaRPr lang="en-US" sz="2000" dirty="0">
              <a:latin typeface="Arial"/>
              <a:cs typeface="Arial"/>
            </a:endParaRPr>
          </a:p>
          <a:p>
            <a:pPr algn="just"/>
            <a:r>
              <a:rPr lang="en-US" sz="2000" dirty="0" smtClean="0">
                <a:latin typeface="Arial"/>
                <a:cs typeface="Arial"/>
              </a:rPr>
              <a:t>Signer-independent </a:t>
            </a:r>
            <a:r>
              <a:rPr lang="en-US" sz="2000" dirty="0">
                <a:latin typeface="Arial"/>
                <a:cs typeface="Arial"/>
              </a:rPr>
              <a:t>(SI) fingerspelling alphabet recognition is a very challenging task due to a number of factors including the large number of similar gestures, hand orientation and cluttered background. </a:t>
            </a:r>
            <a:endParaRPr lang="en-US" sz="2000" dirty="0" smtClean="0">
              <a:latin typeface="Arial"/>
              <a:cs typeface="Arial"/>
            </a:endParaRPr>
          </a:p>
          <a:p>
            <a:pPr algn="just"/>
            <a:endParaRPr lang="en-US" sz="2000" dirty="0">
              <a:latin typeface="Arial"/>
              <a:cs typeface="Arial"/>
            </a:endParaRPr>
          </a:p>
          <a:p>
            <a:pPr algn="just"/>
            <a:r>
              <a:rPr lang="en-US" sz="2000" dirty="0" smtClean="0">
                <a:latin typeface="Arial"/>
                <a:cs typeface="Arial"/>
              </a:rPr>
              <a:t>We </a:t>
            </a:r>
            <a:r>
              <a:rPr lang="en-US" sz="2000" dirty="0">
                <a:latin typeface="Arial"/>
                <a:cs typeface="Arial"/>
              </a:rPr>
              <a:t>propose a novel framework that uses a two-level hidden Markov model (HMM) that can recognize each gesture as a sequence of sub-units and performs integrated segmentation and recognition. We present results on signer-dependent (SD) and signer-independent (SI) tasks for the ASL Fingerspelling Dataset: error rates of 2.0% and 46.8% respectively. </a:t>
            </a: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288" y="1148810"/>
            <a:ext cx="4216400" cy="338554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 algn="just">
              <a:spcAft>
                <a:spcPts val="2400"/>
              </a:spcAft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Primary </a:t>
            </a:r>
            <a:r>
              <a:rPr lang="en-US" sz="2000" dirty="0">
                <a:latin typeface="Arial"/>
                <a:cs typeface="Arial"/>
              </a:rPr>
              <a:t>mode of communication for </a:t>
            </a:r>
            <a:r>
              <a:rPr lang="en-US" sz="2000" dirty="0" smtClean="0">
                <a:latin typeface="Arial"/>
                <a:cs typeface="Arial"/>
              </a:rPr>
              <a:t>over </a:t>
            </a:r>
            <a:r>
              <a:rPr lang="en-US" sz="2000" i="1" dirty="0" smtClean="0">
                <a:latin typeface="Arial"/>
                <a:cs typeface="Arial"/>
              </a:rPr>
              <a:t>500,000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people </a:t>
            </a:r>
            <a:r>
              <a:rPr lang="en-US" sz="2000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 algn="just">
              <a:spcAft>
                <a:spcPts val="2400"/>
              </a:spcAft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n </a:t>
            </a:r>
            <a:r>
              <a:rPr lang="en-US" sz="2000" dirty="0">
                <a:latin typeface="Arial"/>
                <a:cs typeface="Arial"/>
              </a:rPr>
              <a:t>a typical communication, </a:t>
            </a:r>
            <a:r>
              <a:rPr lang="en-US" sz="2000" i="1" dirty="0">
                <a:latin typeface="Arial"/>
                <a:cs typeface="Arial"/>
              </a:rPr>
              <a:t>10%</a:t>
            </a:r>
            <a:r>
              <a:rPr lang="en-US" sz="2000" dirty="0">
                <a:latin typeface="Arial"/>
                <a:cs typeface="Arial"/>
              </a:rPr>
              <a:t> to </a:t>
            </a:r>
            <a:r>
              <a:rPr lang="en-US" sz="2000" i="1" dirty="0">
                <a:latin typeface="Arial"/>
                <a:cs typeface="Arial"/>
              </a:rPr>
              <a:t>15%</a:t>
            </a:r>
            <a:r>
              <a:rPr lang="en-US" sz="2000" dirty="0">
                <a:latin typeface="Arial"/>
                <a:cs typeface="Arial"/>
              </a:rPr>
              <a:t> of the words are signed by fingerspelling of alphabet signs. </a:t>
            </a:r>
            <a:endParaRPr lang="en-US" sz="2000" dirty="0" smtClean="0">
              <a:latin typeface="Arial"/>
              <a:cs typeface="Arial"/>
            </a:endParaRPr>
          </a:p>
          <a:p>
            <a:pPr marL="231775" indent="-231775" algn="just">
              <a:spcAft>
                <a:spcPts val="2400"/>
              </a:spcAft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Similar </a:t>
            </a:r>
            <a:r>
              <a:rPr lang="en-US" sz="2000" dirty="0">
                <a:latin typeface="Arial"/>
                <a:cs typeface="Arial"/>
              </a:rPr>
              <a:t>to written English, the one-handed Latin alphabet in ASL consists of </a:t>
            </a:r>
            <a:r>
              <a:rPr lang="en-US" sz="2000" i="1" dirty="0">
                <a:latin typeface="Arial"/>
                <a:cs typeface="Arial"/>
              </a:rPr>
              <a:t>26</a:t>
            </a:r>
            <a:r>
              <a:rPr lang="en-US" sz="2000" dirty="0">
                <a:latin typeface="Arial"/>
                <a:cs typeface="Arial"/>
              </a:rPr>
              <a:t> hand gestures</a:t>
            </a:r>
            <a:r>
              <a:rPr lang="en-US" sz="2000" dirty="0" smtClean="0">
                <a:latin typeface="Arial"/>
                <a:cs typeface="Arial"/>
              </a:rPr>
              <a:t>.</a:t>
            </a:r>
            <a:endParaRPr lang="en-US" sz="2000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merican Sign Language (ASL) Recognition</a:t>
            </a:r>
            <a:endParaRPr lang="en-US" dirty="0"/>
          </a:p>
        </p:txBody>
      </p:sp>
      <p:pic>
        <p:nvPicPr>
          <p:cNvPr id="6" name="Picture 6" descr="signlanguageab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45395" y="1148810"/>
            <a:ext cx="3906505" cy="325233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44716" y="4830444"/>
            <a:ext cx="84201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000" dirty="0">
                <a:latin typeface="Arial"/>
                <a:cs typeface="Arial"/>
              </a:rPr>
              <a:t>The objective of our work is to classify </a:t>
            </a:r>
            <a:r>
              <a:rPr lang="en-US" sz="2000" i="1" dirty="0">
                <a:latin typeface="Arial"/>
                <a:cs typeface="Arial"/>
              </a:rPr>
              <a:t>24</a:t>
            </a:r>
            <a:r>
              <a:rPr lang="en-US" sz="2000" dirty="0">
                <a:latin typeface="Arial"/>
                <a:cs typeface="Arial"/>
              </a:rPr>
              <a:t> ASL alphabet signs from a </a:t>
            </a:r>
            <a:r>
              <a:rPr lang="en-US" sz="2000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sz="2000" dirty="0">
                <a:latin typeface="Arial"/>
                <a:cs typeface="Arial"/>
              </a:rPr>
              <a:t>(we exclude </a:t>
            </a:r>
            <a:r>
              <a:rPr lang="en-US" sz="2000" i="1" dirty="0">
                <a:latin typeface="Arial"/>
                <a:cs typeface="Arial"/>
              </a:rPr>
              <a:t>“J”</a:t>
            </a:r>
            <a:r>
              <a:rPr lang="en-US" sz="2000" dirty="0">
                <a:latin typeface="Arial"/>
                <a:cs typeface="Arial"/>
              </a:rPr>
              <a:t> and </a:t>
            </a:r>
            <a:r>
              <a:rPr lang="en-US" sz="2000" i="1" dirty="0">
                <a:latin typeface="Arial"/>
                <a:cs typeface="Arial"/>
              </a:rPr>
              <a:t>“Z”</a:t>
            </a:r>
            <a:r>
              <a:rPr lang="en-US" sz="2000" dirty="0">
                <a:latin typeface="Arial"/>
                <a:cs typeface="Arial"/>
              </a:rPr>
              <a:t> because they are dynamic hand gestures).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… </a:t>
            </a:r>
            <a:r>
              <a:rPr lang="en-US" dirty="0" smtClean="0"/>
              <a:t>The motivation</a:t>
            </a:r>
            <a:endParaRPr lang="en-US" dirty="0"/>
          </a:p>
        </p:txBody>
      </p:sp>
      <p:pic>
        <p:nvPicPr>
          <p:cNvPr id="4" name="Picture 3" descr="Tom-Cruise-Minority-Report.jpg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09072">
            <a:off x="682835" y="975900"/>
            <a:ext cx="3182832" cy="204475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  <a:reflection stA="51000" endPos="20000" dist="63500" dir="5400000" sy="-100000" algn="bl" rotWithShape="0"/>
          </a:effectLst>
          <a:scene3d>
            <a:camera prst="orthographicFront">
              <a:rot lat="1800006" lon="21599991" rev="299984"/>
            </a:camera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5" name="Picture 4" descr="Screen Shot 2013-05-25 at 7.16.11 PM.png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3368">
            <a:off x="4965513" y="940851"/>
            <a:ext cx="3486856" cy="191585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  <a:reflection stA="51000" endPos="20000" dist="63500" dir="5400000" sy="-100000" algn="bl" rotWithShape="0"/>
          </a:effectLst>
          <a:scene3d>
            <a:camera prst="orthographicFront">
              <a:rot lat="1800006" lon="21599991" rev="299984"/>
            </a:camera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2050" name="Picture 2" descr="C:\Users\Shuang Lu\My Course\poster\1.bm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41" y="3971471"/>
            <a:ext cx="2393827" cy="228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9977" y="4194629"/>
            <a:ext cx="1638752" cy="218500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6162" y="5134730"/>
            <a:ext cx="1508980" cy="113173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646563" y="3194628"/>
            <a:ext cx="322217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Virtual Reality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Robotics Control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In Vehicle Device Control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Etc</a:t>
            </a:r>
            <a:r>
              <a:rPr lang="en-US" b="1" dirty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 …</a:t>
            </a:r>
            <a:endParaRPr lang="en-US" b="1" dirty="0">
              <a:solidFill>
                <a:srgbClr val="0083E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0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7834" y="3083308"/>
            <a:ext cx="2556298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Arial"/>
                <a:cs typeface="Arial"/>
              </a:rPr>
              <a:t>Microsoft Kinec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</a:t>
            </a:r>
            <a:r>
              <a:rPr lang="en-US" dirty="0" smtClean="0"/>
              <a:t>Advanced </a:t>
            </a:r>
            <a:r>
              <a:rPr lang="en-US" dirty="0" smtClean="0"/>
              <a:t>Sensors</a:t>
            </a:r>
            <a:endParaRPr 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154699" y="3736025"/>
            <a:ext cx="2822202" cy="2725701"/>
            <a:chOff x="5606823" y="731591"/>
            <a:chExt cx="3389488" cy="3443861"/>
          </a:xfrm>
        </p:grpSpPr>
        <p:sp>
          <p:nvSpPr>
            <p:cNvPr id="16" name="TextBox 15"/>
            <p:cNvSpPr txBox="1"/>
            <p:nvPr/>
          </p:nvSpPr>
          <p:spPr>
            <a:xfrm>
              <a:off x="6195382" y="3168227"/>
              <a:ext cx="1161634" cy="62219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>
                <a:defRPr b="1">
                  <a:latin typeface="Arial"/>
                  <a:cs typeface="Arial"/>
                </a:defRPr>
              </a:lvl1pPr>
            </a:lstStyle>
            <a:p>
              <a:pPr algn="ctr"/>
              <a:r>
                <a:rPr lang="en-US" sz="1600" dirty="0">
                  <a:solidFill>
                    <a:srgbClr val="0083E6"/>
                  </a:solidFill>
                </a:rPr>
                <a:t>3D Depth Sensors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6882425" y="1084269"/>
              <a:ext cx="0" cy="351954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34781" y="731591"/>
              <a:ext cx="1548846" cy="3110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600" b="1" dirty="0" smtClean="0">
                  <a:solidFill>
                    <a:srgbClr val="0083E6"/>
                  </a:solidFill>
                  <a:latin typeface="Arial"/>
                  <a:cs typeface="Arial"/>
                </a:rPr>
                <a:t>RGB Camera</a:t>
              </a:r>
              <a:endParaRPr lang="en-US" sz="1600" b="1" dirty="0">
                <a:solidFill>
                  <a:srgbClr val="0083E6"/>
                </a:solidFill>
                <a:latin typeface="Arial"/>
                <a:cs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447465" y="3262380"/>
              <a:ext cx="1548846" cy="62219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algn="ctr">
                <a:defRPr b="1">
                  <a:latin typeface="Arial"/>
                  <a:cs typeface="Arial"/>
                </a:defRPr>
              </a:lvl1pPr>
            </a:lstStyle>
            <a:p>
              <a:r>
                <a:rPr lang="en-US" sz="1600" dirty="0">
                  <a:solidFill>
                    <a:srgbClr val="0083E6"/>
                  </a:solidFill>
                </a:rPr>
                <a:t>Motorized Tilt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06823" y="3864357"/>
              <a:ext cx="2261318" cy="31109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algn="ctr">
                <a:defRPr b="1">
                  <a:latin typeface="Arial"/>
                  <a:cs typeface="Arial"/>
                </a:defRPr>
              </a:lvl1pPr>
            </a:lstStyle>
            <a:p>
              <a:r>
                <a:rPr lang="en-US" sz="1600" dirty="0">
                  <a:solidFill>
                    <a:srgbClr val="0083E6"/>
                  </a:solidFill>
                </a:rPr>
                <a:t>Microphone Array</a:t>
              </a:r>
            </a:p>
          </p:txBody>
        </p:sp>
        <p:pic>
          <p:nvPicPr>
            <p:cNvPr id="24" name="Picture 23" descr="A9R6P1LCR.tif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06823" y="1345439"/>
              <a:ext cx="3389488" cy="1580878"/>
            </a:xfrm>
            <a:prstGeom prst="rect">
              <a:avLst/>
            </a:prstGeom>
          </p:spPr>
        </p:pic>
        <p:sp>
          <p:nvSpPr>
            <p:cNvPr id="31" name="Freeform 30"/>
            <p:cNvSpPr/>
            <p:nvPr/>
          </p:nvSpPr>
          <p:spPr>
            <a:xfrm>
              <a:off x="6381246" y="2215006"/>
              <a:ext cx="758934" cy="882905"/>
            </a:xfrm>
            <a:custGeom>
              <a:avLst/>
              <a:gdLst>
                <a:gd name="connsiteX0" fmla="*/ 0 w 758934"/>
                <a:gd name="connsiteY0" fmla="*/ 0 h 882905"/>
                <a:gd name="connsiteX1" fmla="*/ 15488 w 758934"/>
                <a:gd name="connsiteY1" fmla="*/ 867415 h 882905"/>
                <a:gd name="connsiteX2" fmla="*/ 758934 w 758934"/>
                <a:gd name="connsiteY2" fmla="*/ 882905 h 882905"/>
                <a:gd name="connsiteX3" fmla="*/ 758934 w 758934"/>
                <a:gd name="connsiteY3" fmla="*/ 123917 h 8829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8934" h="882905">
                  <a:moveTo>
                    <a:pt x="0" y="0"/>
                  </a:moveTo>
                  <a:lnTo>
                    <a:pt x="15488" y="867415"/>
                  </a:lnTo>
                  <a:lnTo>
                    <a:pt x="758934" y="882905"/>
                  </a:lnTo>
                  <a:lnTo>
                    <a:pt x="758934" y="123917"/>
                  </a:lnTo>
                </a:path>
              </a:pathLst>
            </a:custGeom>
            <a:ln>
              <a:solidFill>
                <a:srgbClr val="333399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5932080" y="2060111"/>
              <a:ext cx="0" cy="1662114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630841" y="2844700"/>
              <a:ext cx="0" cy="408107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5183975" y="2393771"/>
            <a:ext cx="2753473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Arial"/>
                <a:cs typeface="Arial"/>
              </a:rPr>
              <a:t>Multi-view sensors</a:t>
            </a:r>
            <a:endParaRPr lang="en-US" sz="2000" b="1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971" y="731591"/>
            <a:ext cx="2378105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Arial"/>
                <a:cs typeface="Arial"/>
              </a:rPr>
              <a:t>Gloves</a:t>
            </a:r>
            <a:endParaRPr lang="en-US" sz="2000" b="1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5036" y="967541"/>
            <a:ext cx="225135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000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Expensive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Complicate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en-US" sz="2000" b="1" dirty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dirty="0" smtClean="0">
                <a:solidFill>
                  <a:srgbClr val="0083E6"/>
                </a:solidFill>
                <a:latin typeface="Arial" pitchFamily="34" charset="0"/>
                <a:cs typeface="Arial" pitchFamily="34" charset="0"/>
              </a:rPr>
              <a:t>nconvenient </a:t>
            </a:r>
            <a:endParaRPr lang="en-US" sz="2000" b="1" dirty="0">
              <a:solidFill>
                <a:srgbClr val="0083E6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658" y="1239422"/>
            <a:ext cx="1970285" cy="14875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709" y="3109825"/>
            <a:ext cx="3570006" cy="2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536" y="582149"/>
            <a:ext cx="5327464" cy="60711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07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</a:t>
            </a:r>
            <a:r>
              <a:rPr lang="en-US" b="1" dirty="0" smtClean="0">
                <a:latin typeface="Arial"/>
                <a:cs typeface="Arial"/>
              </a:rPr>
              <a:t>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SL still a challenging p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349829"/>
            <a:ext cx="1721500" cy="1801905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62891"/>
            <a:ext cx="1316794" cy="650414"/>
            <a:chOff x="2338284" y="862891"/>
            <a:chExt cx="1316794" cy="650414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68832"/>
              <a:ext cx="748726" cy="644473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258" y="1103085"/>
            <a:ext cx="831668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24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mage size normalization: some algorithms, such as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most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CA-based approaches, requires calculation of mean and covariance of the whole image, and therefore need to resize all images to be the same size. </a:t>
            </a:r>
          </a:p>
          <a:p>
            <a:pPr marL="342900" indent="-342900" algn="just">
              <a:spcAft>
                <a:spcPts val="24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re-processing required: when using geometric features, accurate pre-segmentation is necessary. 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Aft>
                <a:spcPts val="24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and is a non-rigid object: 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t is hard to use template matching type of methods because hand is non-rigid. Hand shapes vary not only from different signers, but also from a same signer. 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Aft>
                <a:spcPts val="2400"/>
              </a:spcAft>
              <a:buFont typeface="Arial" pitchFamily="34" charset="0"/>
              <a:buChar char="•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ckground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movement and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omplexity: we cannot assume that backgrounds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r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stationary and simple.  Algorithms applying image registration woul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 fail because of background inconsistence.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400" b="1" kern="1200" baseline="0">
                <a:solidFill>
                  <a:schemeClr val="tx1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Problems with existing metho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81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8</TotalTime>
  <Words>1103</Words>
  <Application>Microsoft Office PowerPoint</Application>
  <PresentationFormat>全屏显示(4:3)</PresentationFormat>
  <Paragraphs>177</Paragraphs>
  <Slides>1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3" baseType="lpstr">
      <vt:lpstr>ISIP Content Slide</vt:lpstr>
      <vt:lpstr>ISIP Title Slide</vt:lpstr>
      <vt:lpstr>1_ISIP Content Slide</vt:lpstr>
      <vt:lpstr>Equation</vt:lpstr>
      <vt:lpstr>PowerPoint 演示文稿</vt:lpstr>
      <vt:lpstr>Abstract</vt:lpstr>
      <vt:lpstr>American Sign Language (ASL) Recognition</vt:lpstr>
      <vt:lpstr>Gesture Recognition… The motivation</vt:lpstr>
      <vt:lpstr>Gesture Recognition: Advanced Sensors</vt:lpstr>
      <vt:lpstr>ASL still a challenging problem</vt:lpstr>
      <vt:lpstr>PowerPoint 演示文稿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Analysis: Confusion Matrix</vt:lpstr>
      <vt:lpstr>Experiments: Error Analysis</vt:lpstr>
      <vt:lpstr>PowerPoint 演示文稿</vt:lpstr>
      <vt:lpstr>PowerPoint 演示文稿</vt:lpstr>
      <vt:lpstr>PowerPoint 演示文稿</vt:lpstr>
      <vt:lpstr>PowerPoint 演示文稿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Shuang Lu</cp:lastModifiedBy>
  <cp:revision>157</cp:revision>
  <dcterms:created xsi:type="dcterms:W3CDTF">2012-05-05T20:20:58Z</dcterms:created>
  <dcterms:modified xsi:type="dcterms:W3CDTF">2013-07-14T07:02:40Z</dcterms:modified>
</cp:coreProperties>
</file>